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43778F" w:rsidRDefault="00C47E34">
      <w:r w:rsidRPr="00E2040E">
        <w:rPr>
          <w:position w:val="-242"/>
        </w:rPr>
        <w:object w:dxaOrig="6660" w:dyaOrig="4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333pt;height:249pt" o:ole="">
            <v:imagedata r:id="rId4" o:title=""/>
          </v:shape>
          <o:OLEObject Type="Embed" ProgID="Equation.DSMT4" ShapeID="_x0000_i1062" DrawAspect="Content" ObjectID="_1730482125" r:id="rId5"/>
        </w:object>
      </w:r>
    </w:p>
    <w:p w:rsidR="00C47E34" w:rsidRDefault="00C47E34">
      <w:r w:rsidRPr="00E2040E">
        <w:rPr>
          <w:position w:val="-196"/>
        </w:rPr>
        <w:object w:dxaOrig="6600" w:dyaOrig="8380">
          <v:shape id="_x0000_i1063" type="#_x0000_t75" style="width:330pt;height:418.8pt" o:ole="">
            <v:imagedata r:id="rId6" o:title=""/>
          </v:shape>
          <o:OLEObject Type="Embed" ProgID="Equation.DSMT4" ShapeID="_x0000_i1063" DrawAspect="Content" ObjectID="_1730482126" r:id="rId7"/>
        </w:object>
      </w:r>
    </w:p>
    <w:p w:rsidR="00C47E34" w:rsidRDefault="00C47E34">
      <w:r w:rsidRPr="00E2040E">
        <w:rPr>
          <w:position w:val="-22"/>
        </w:rPr>
        <w:object w:dxaOrig="7200" w:dyaOrig="5899">
          <v:shape id="_x0000_i1064" type="#_x0000_t75" style="width:5in;height:295.2pt" o:ole="">
            <v:imagedata r:id="rId8" o:title=""/>
          </v:shape>
          <o:OLEObject Type="Embed" ProgID="Equation.DSMT4" ShapeID="_x0000_i1064" DrawAspect="Content" ObjectID="_1730482127" r:id="rId9"/>
        </w:object>
      </w:r>
    </w:p>
    <w:p w:rsidR="00C47E34" w:rsidRDefault="00C47E34">
      <w:r w:rsidRPr="00E2040E">
        <w:rPr>
          <w:position w:val="-246"/>
        </w:rPr>
        <w:object w:dxaOrig="10560" w:dyaOrig="10180">
          <v:shape id="_x0000_i1065" type="#_x0000_t75" style="width:468pt;height:451.2pt" o:ole="">
            <v:imagedata r:id="rId10" o:title=""/>
          </v:shape>
          <o:OLEObject Type="Embed" ProgID="Equation.DSMT4" ShapeID="_x0000_i1065" DrawAspect="Content" ObjectID="_1730482128" r:id="rId11"/>
        </w:object>
      </w:r>
    </w:p>
    <w:p w:rsidR="00097A87" w:rsidRDefault="00097A87">
      <w:r w:rsidRPr="00E2040E">
        <w:rPr>
          <w:position w:val="-210"/>
        </w:rPr>
        <w:object w:dxaOrig="6640" w:dyaOrig="4160">
          <v:shape id="_x0000_i1067" type="#_x0000_t75" style="width:331.8pt;height:208.2pt" o:ole="">
            <v:imagedata r:id="rId12" o:title=""/>
          </v:shape>
          <o:OLEObject Type="Embed" ProgID="Equation.DSMT4" ShapeID="_x0000_i1067" DrawAspect="Content" ObjectID="_1730482129" r:id="rId13"/>
        </w:object>
      </w:r>
    </w:p>
    <w:p w:rsidR="00097A87" w:rsidRDefault="00097A87">
      <w:r w:rsidRPr="00E2040E">
        <w:rPr>
          <w:position w:val="-196"/>
        </w:rPr>
        <w:object w:dxaOrig="6540" w:dyaOrig="8380">
          <v:shape id="_x0000_i1068" type="#_x0000_t75" style="width:327pt;height:418.8pt" o:ole="">
            <v:imagedata r:id="rId14" o:title=""/>
          </v:shape>
          <o:OLEObject Type="Embed" ProgID="Equation.DSMT4" ShapeID="_x0000_i1068" DrawAspect="Content" ObjectID="_1730482130" r:id="rId15"/>
        </w:object>
      </w:r>
    </w:p>
    <w:p w:rsidR="00097A87" w:rsidRDefault="00097A87">
      <w:r w:rsidRPr="00E2040E">
        <w:rPr>
          <w:position w:val="-22"/>
        </w:rPr>
        <w:object w:dxaOrig="7040" w:dyaOrig="5899">
          <v:shape id="_x0000_i1069" type="#_x0000_t75" style="width:352.2pt;height:295.2pt" o:ole="">
            <v:imagedata r:id="rId16" o:title=""/>
          </v:shape>
          <o:OLEObject Type="Embed" ProgID="Equation.DSMT4" ShapeID="_x0000_i1069" DrawAspect="Content" ObjectID="_1730482131" r:id="rId17"/>
        </w:object>
      </w:r>
    </w:p>
    <w:p w:rsidR="00097A87" w:rsidRDefault="00097A87">
      <w:r w:rsidRPr="00E2040E">
        <w:rPr>
          <w:position w:val="-50"/>
        </w:rPr>
        <w:object w:dxaOrig="11600" w:dyaOrig="12240">
          <v:shape id="_x0000_i1070" type="#_x0000_t75" style="width:467.4pt;height:493.2pt" o:ole="">
            <v:imagedata r:id="rId18" o:title=""/>
          </v:shape>
          <o:OLEObject Type="Embed" ProgID="Equation.DSMT4" ShapeID="_x0000_i1070" DrawAspect="Content" ObjectID="_1730482132" r:id="rId19"/>
        </w:object>
      </w:r>
    </w:p>
    <w:p w:rsidR="007C774E" w:rsidRPr="00C47E34" w:rsidRDefault="007C774E">
      <w:r w:rsidRPr="00E2040E">
        <w:rPr>
          <w:position w:val="-138"/>
        </w:rPr>
        <w:object w:dxaOrig="6020" w:dyaOrig="2900">
          <v:shape id="_x0000_i1072" type="#_x0000_t75" style="width:301.2pt;height:145.2pt" o:ole="">
            <v:imagedata r:id="rId20" o:title=""/>
          </v:shape>
          <o:OLEObject Type="Embed" ProgID="Equation.DSMT4" ShapeID="_x0000_i1072" DrawAspect="Content" ObjectID="_1730482133" r:id="rId21"/>
        </w:object>
      </w:r>
    </w:p>
    <w:sectPr w:rsidR="007C774E" w:rsidRPr="00C47E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0DD0"/>
    <w:rsid w:val="00097A87"/>
    <w:rsid w:val="00380DD0"/>
    <w:rsid w:val="0043778F"/>
    <w:rsid w:val="00750A03"/>
    <w:rsid w:val="007C774E"/>
    <w:rsid w:val="00C47E34"/>
    <w:rsid w:val="00EA37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98D9DB"/>
  <w15:chartTrackingRefBased/>
  <w15:docId w15:val="{819E65BB-B964-418D-AF79-B066CC528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alatino Linotype" w:eastAsiaTheme="minorHAnsi" w:hAnsi="Palatino Linotype" w:cstheme="minorBidi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7</Pages>
  <Words>37</Words>
  <Characters>21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ong Ngo</dc:creator>
  <cp:keywords/>
  <dc:description/>
  <cp:lastModifiedBy>Phuong Ngo</cp:lastModifiedBy>
  <cp:revision>2</cp:revision>
  <dcterms:created xsi:type="dcterms:W3CDTF">2022-11-17T14:47:00Z</dcterms:created>
  <dcterms:modified xsi:type="dcterms:W3CDTF">2022-11-20T13:42:00Z</dcterms:modified>
</cp:coreProperties>
</file>